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DC61D3" w14:textId="053E73F5" w:rsidR="007B2B1D" w:rsidRPr="00DB2334" w:rsidRDefault="007B2B1D" w:rsidP="003A1FBA">
      <w:pPr>
        <w:pStyle w:val="ab"/>
        <w:numPr>
          <w:ilvl w:val="0"/>
          <w:numId w:val="1"/>
        </w:numPr>
        <w:ind w:firstLineChars="0"/>
        <w:jc w:val="left"/>
      </w:pPr>
      <w:bookmarkStart w:id="0" w:name="_Hlk63413275"/>
      <w:bookmarkEnd w:id="0"/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1A26E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1A26E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：</w:t>
      </w:r>
    </w:p>
    <w:p w14:paraId="37FE496C" w14:textId="0BC1A3C0" w:rsidR="0048326C" w:rsidRDefault="00B61881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8948" w:dyaOrig="3953" w14:anchorId="31BF3B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1.25pt;height:96pt" o:ole="">
            <v:imagedata r:id="rId7" o:title=""/>
          </v:shape>
          <o:OLEObject Type="Embed" ProgID="ChemDraw.Document.6.0" ShapeID="_x0000_i1025" DrawAspect="Content" ObjectID="_1755092286" r:id="rId8"/>
        </w:object>
      </w:r>
    </w:p>
    <w:p w14:paraId="63F2D966" w14:textId="26F257B3" w:rsidR="00482CE9" w:rsidRDefault="00482CE9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885E352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36E7D8F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0D39657" w14:textId="77777777" w:rsidR="007B2B1D" w:rsidRDefault="007B2B1D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FECB47A" w14:textId="77777777" w:rsidR="00482CE9" w:rsidRDefault="00482CE9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966D66F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213883F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93D58F5" w14:textId="77777777" w:rsidR="003B301C" w:rsidRDefault="003B301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ACD5D22" w14:textId="1C02519F" w:rsidR="007D7A13" w:rsidRPr="008F53A7" w:rsidRDefault="00482CE9" w:rsidP="003A1FBA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8F53A7"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233552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intermediate</w:t>
      </w:r>
      <w:r w:rsidR="00233552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233552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233552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3B301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 details</w:t>
      </w:r>
      <w:r w:rsidR="005D07E5">
        <w:rPr>
          <w:rFonts w:ascii="AdvOT65f8a23b.I" w:hAnsi="AdvOT65f8a23b.I" w:cs="AdvOT65f8a23b.I"/>
          <w:color w:val="000000"/>
          <w:kern w:val="0"/>
          <w:sz w:val="24"/>
          <w:szCs w:val="16"/>
        </w:rPr>
        <w:t>(B048).</w:t>
      </w:r>
    </w:p>
    <w:p w14:paraId="3723E36F" w14:textId="7FF5EC15" w:rsidR="00482CE9" w:rsidRDefault="00855A56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8886" w:dyaOrig="8174" w14:anchorId="5CE4086E">
          <v:shape id="_x0000_i1028" type="#_x0000_t75" style="width:414.75pt;height:179.25pt" o:ole="">
            <v:imagedata r:id="rId9" o:title=""/>
          </v:shape>
          <o:OLEObject Type="Embed" ProgID="ChemDraw.Document.6.0" ShapeID="_x0000_i1028" DrawAspect="Content" ObjectID="_1755092287" r:id="rId10"/>
        </w:object>
      </w:r>
    </w:p>
    <w:p w14:paraId="7B5A2AE9" w14:textId="4D2D24C1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7E7E08B" w14:textId="759E2BEE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00837D4" w14:textId="6652AF48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D1B533F" w14:textId="6C55558D" w:rsidR="00482CE9" w:rsidRDefault="00482CE9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18A99C7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D3A3AE9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DF2F1C3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C3175A6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07B106F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C3255D4" w14:textId="77777777" w:rsidR="003B301C" w:rsidRDefault="003B301C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EAFB328" w14:textId="77777777" w:rsidR="00855A56" w:rsidRDefault="00855A56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F59698E" w14:textId="77777777" w:rsidR="00855A56" w:rsidRDefault="00855A56" w:rsidP="00C05E1B">
      <w:pPr>
        <w:jc w:val="center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2D41481A" w14:textId="7688C689" w:rsidR="00D071AB" w:rsidRPr="00B96B21" w:rsidRDefault="00D14827" w:rsidP="003A1FBA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Mechanism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aw the details</w:t>
      </w:r>
      <w:r w:rsidR="005D07E5">
        <w:rPr>
          <w:rFonts w:ascii="AdvOT65f8a23b.I" w:hAnsi="AdvOT65f8a23b.I" w:cs="AdvOT65f8a23b.I"/>
          <w:color w:val="000000"/>
          <w:kern w:val="0"/>
          <w:sz w:val="24"/>
          <w:szCs w:val="16"/>
        </w:rPr>
        <w:t>.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 </w:t>
      </w:r>
    </w:p>
    <w:p w14:paraId="6C69C079" w14:textId="16C9F8E1" w:rsidR="00D071AB" w:rsidRPr="003404E4" w:rsidRDefault="00855A56" w:rsidP="003404E4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2C26CD53" wp14:editId="6A032C5E">
            <wp:extent cx="5267325" cy="1704975"/>
            <wp:effectExtent l="0" t="0" r="9525" b="9525"/>
            <wp:docPr id="14908017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3BDC8" w14:textId="20021283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739E27" w14:textId="54749A33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4C7697" w14:textId="486E2D16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F0C735C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BB23DE7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FDAA93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185935C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3D588C2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1EC572A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2D8B42F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E854551" w14:textId="77777777" w:rsidR="00D26F14" w:rsidRDefault="00D26F14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5C4819B" w14:textId="1EACDE45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8D7B111" w14:textId="77777777" w:rsidR="001A5F60" w:rsidRPr="00D071AB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703FA3B" w14:textId="7728B0FA" w:rsidR="00E90187" w:rsidRDefault="003969AB" w:rsidP="007778BF">
      <w:pPr>
        <w:pStyle w:val="ab"/>
        <w:numPr>
          <w:ilvl w:val="0"/>
          <w:numId w:val="1"/>
        </w:numPr>
        <w:ind w:left="240" w:hangingChars="100" w:hanging="240"/>
        <w:jc w:val="left"/>
      </w:pPr>
      <w:r w:rsidRPr="00D847E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DB2334" w:rsidRP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 w:rsidR="00B27DEE" w:rsidRPr="00D847E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B27DEE" w:rsidRP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0C72AD" w:rsidRP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  <w:r w:rsidR="00071170" w:rsidRPr="00D847E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.</w:t>
      </w:r>
      <w:r w:rsidR="00071170" w:rsidRP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</w:p>
    <w:p w14:paraId="4FBD5593" w14:textId="1109FD26" w:rsidR="0024032B" w:rsidRPr="004C642B" w:rsidRDefault="00FD64FD" w:rsidP="0048227F">
      <w:pPr>
        <w:ind w:left="210" w:hangingChars="100" w:hanging="210"/>
        <w:jc w:val="left"/>
      </w:pPr>
      <w:r>
        <w:object w:dxaOrig="14885" w:dyaOrig="7665" w14:anchorId="2EA87459">
          <v:shape id="_x0000_i1034" type="#_x0000_t75" style="width:415.5pt;height:213.75pt" o:ole="">
            <v:imagedata r:id="rId12" o:title=""/>
          </v:shape>
          <o:OLEObject Type="Embed" ProgID="ChemDraw.Document.6.0" ShapeID="_x0000_i1034" DrawAspect="Content" ObjectID="_1755092288" r:id="rId13"/>
        </w:object>
      </w:r>
    </w:p>
    <w:p w14:paraId="758A53EC" w14:textId="56C27294" w:rsidR="0024032B" w:rsidRDefault="0024032B" w:rsidP="0048227F">
      <w:pPr>
        <w:ind w:left="210" w:hangingChars="100" w:hanging="210"/>
        <w:jc w:val="left"/>
      </w:pPr>
    </w:p>
    <w:p w14:paraId="7CB27CB1" w14:textId="666685D7" w:rsidR="0024032B" w:rsidRDefault="0024032B" w:rsidP="0048227F">
      <w:pPr>
        <w:ind w:left="210" w:hangingChars="100" w:hanging="210"/>
        <w:jc w:val="left"/>
      </w:pPr>
    </w:p>
    <w:p w14:paraId="0629668B" w14:textId="7D4FA960" w:rsidR="0024032B" w:rsidRDefault="0024032B" w:rsidP="0048227F">
      <w:pPr>
        <w:ind w:left="210" w:hangingChars="100" w:hanging="210"/>
        <w:jc w:val="left"/>
      </w:pPr>
    </w:p>
    <w:p w14:paraId="7421C1A1" w14:textId="4E0E4422" w:rsidR="0024032B" w:rsidRDefault="0024032B" w:rsidP="0048227F">
      <w:pPr>
        <w:ind w:left="210" w:hangingChars="100" w:hanging="210"/>
        <w:jc w:val="left"/>
      </w:pPr>
    </w:p>
    <w:p w14:paraId="15E9C91E" w14:textId="0EB95466" w:rsidR="0024032B" w:rsidRDefault="0024032B" w:rsidP="00B0389F">
      <w:pPr>
        <w:pStyle w:val="ab"/>
        <w:numPr>
          <w:ilvl w:val="0"/>
          <w:numId w:val="1"/>
        </w:numPr>
        <w:ind w:left="240" w:hangingChars="100" w:hanging="240"/>
        <w:jc w:val="left"/>
      </w:pP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Reaction</w:t>
      </w:r>
      <w:r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Mechanism</w:t>
      </w:r>
      <w:r w:rsidR="005E7466"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D847EB">
        <w:rPr>
          <w:rFonts w:ascii="AdvOT65f8a23b.I" w:hAnsi="AdvOT65f8a23b.I" w:cs="AdvOT65f8a23b.I"/>
          <w:color w:val="000000"/>
          <w:kern w:val="0"/>
          <w:sz w:val="24"/>
          <w:szCs w:val="16"/>
        </w:rPr>
        <w:t>of each step</w:t>
      </w: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26218BF6" w14:textId="6BA8986F" w:rsidR="004B0F3A" w:rsidRPr="00FD64FD" w:rsidRDefault="009965BD" w:rsidP="0048227F">
      <w:pPr>
        <w:ind w:left="210" w:hangingChars="100" w:hanging="210"/>
        <w:jc w:val="left"/>
      </w:pPr>
      <w:r>
        <w:object w:dxaOrig="13082" w:dyaOrig="5517" w14:anchorId="4C48FE50">
          <v:shape id="_x0000_i1036" type="#_x0000_t75" style="width:414.75pt;height:174.75pt" o:ole="">
            <v:imagedata r:id="rId14" o:title=""/>
          </v:shape>
          <o:OLEObject Type="Embed" ProgID="ChemDraw.Document.6.0" ShapeID="_x0000_i1036" DrawAspect="Content" ObjectID="_1755092289" r:id="rId15"/>
        </w:object>
      </w:r>
    </w:p>
    <w:p w14:paraId="19C110E4" w14:textId="77777777" w:rsidR="00D26F14" w:rsidRDefault="00D26F14" w:rsidP="0048227F">
      <w:pPr>
        <w:ind w:left="210" w:hangingChars="100" w:hanging="210"/>
        <w:jc w:val="left"/>
      </w:pPr>
    </w:p>
    <w:p w14:paraId="1EB1B3DA" w14:textId="77777777" w:rsidR="00D26F14" w:rsidRDefault="00D26F14" w:rsidP="0048227F">
      <w:pPr>
        <w:ind w:left="210" w:hangingChars="100" w:hanging="210"/>
        <w:jc w:val="left"/>
      </w:pPr>
    </w:p>
    <w:p w14:paraId="224D6E71" w14:textId="77777777" w:rsidR="00D26F14" w:rsidRDefault="00D26F14" w:rsidP="0048227F">
      <w:pPr>
        <w:ind w:left="210" w:hangingChars="100" w:hanging="210"/>
        <w:jc w:val="left"/>
      </w:pPr>
    </w:p>
    <w:p w14:paraId="0F929A07" w14:textId="77777777" w:rsidR="00D26F14" w:rsidRDefault="00D26F14" w:rsidP="0048227F">
      <w:pPr>
        <w:ind w:left="210" w:hangingChars="100" w:hanging="210"/>
        <w:jc w:val="left"/>
      </w:pPr>
    </w:p>
    <w:p w14:paraId="4936455D" w14:textId="77777777" w:rsidR="00D26F14" w:rsidRDefault="00D26F14" w:rsidP="0048227F">
      <w:pPr>
        <w:ind w:left="210" w:hangingChars="100" w:hanging="210"/>
        <w:jc w:val="left"/>
      </w:pPr>
    </w:p>
    <w:p w14:paraId="420FEF3B" w14:textId="77777777" w:rsidR="00D26F14" w:rsidRDefault="00D26F14" w:rsidP="0048227F">
      <w:pPr>
        <w:ind w:left="210" w:hangingChars="100" w:hanging="210"/>
        <w:jc w:val="left"/>
      </w:pPr>
    </w:p>
    <w:p w14:paraId="78597A3B" w14:textId="5567F6FC" w:rsidR="00D26F14" w:rsidRDefault="00D26F14" w:rsidP="0048227F">
      <w:pPr>
        <w:ind w:left="210" w:hangingChars="100" w:hanging="210"/>
        <w:jc w:val="left"/>
      </w:pPr>
    </w:p>
    <w:p w14:paraId="107AF219" w14:textId="7A9BA363" w:rsidR="00016B40" w:rsidRDefault="00016B40" w:rsidP="0048227F">
      <w:pPr>
        <w:ind w:left="210" w:hangingChars="100" w:hanging="210"/>
        <w:jc w:val="left"/>
      </w:pPr>
    </w:p>
    <w:p w14:paraId="3FD80DC4" w14:textId="5E94FB55" w:rsidR="00016B40" w:rsidRDefault="00016B40" w:rsidP="0048227F">
      <w:pPr>
        <w:ind w:left="210" w:hangingChars="100" w:hanging="210"/>
        <w:jc w:val="left"/>
      </w:pPr>
    </w:p>
    <w:p w14:paraId="147AD1A2" w14:textId="46C900F4" w:rsidR="00016B40" w:rsidRDefault="00016B40" w:rsidP="0048227F">
      <w:pPr>
        <w:ind w:left="210" w:hangingChars="100" w:hanging="210"/>
        <w:jc w:val="left"/>
      </w:pPr>
    </w:p>
    <w:p w14:paraId="626637D8" w14:textId="77777777" w:rsidR="00016B40" w:rsidRDefault="00016B40" w:rsidP="00016B40">
      <w:pPr>
        <w:pStyle w:val="ab"/>
        <w:numPr>
          <w:ilvl w:val="0"/>
          <w:numId w:val="1"/>
        </w:numPr>
        <w:ind w:left="240" w:hangingChars="100" w:hanging="240"/>
        <w:jc w:val="left"/>
      </w:pP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Mechanism 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of each step</w:t>
      </w: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2F028597" w14:textId="7C98608E" w:rsidR="00016B40" w:rsidRDefault="009965BD" w:rsidP="0048227F">
      <w:pPr>
        <w:ind w:left="210" w:hangingChars="100" w:hanging="210"/>
        <w:jc w:val="left"/>
      </w:pPr>
      <w:r>
        <w:object w:dxaOrig="13529" w:dyaOrig="2935" w14:anchorId="665D1669">
          <v:shape id="_x0000_i1043" type="#_x0000_t75" style="width:414.75pt;height:90pt" o:ole="">
            <v:imagedata r:id="rId16" o:title=""/>
          </v:shape>
          <o:OLEObject Type="Embed" ProgID="ChemDraw.Document.6.0" ShapeID="_x0000_i1043" DrawAspect="Content" ObjectID="_1755092290" r:id="rId17"/>
        </w:object>
      </w:r>
    </w:p>
    <w:p w14:paraId="1BB3146F" w14:textId="76D5FBE9" w:rsidR="00D26F14" w:rsidRDefault="00D26F14" w:rsidP="0048227F">
      <w:pPr>
        <w:ind w:left="210" w:hangingChars="100" w:hanging="210"/>
        <w:jc w:val="left"/>
      </w:pPr>
    </w:p>
    <w:p w14:paraId="0A2E185A" w14:textId="2568EE2B" w:rsidR="00016B40" w:rsidRDefault="00016B40" w:rsidP="0048227F">
      <w:pPr>
        <w:ind w:left="210" w:hangingChars="100" w:hanging="210"/>
        <w:jc w:val="left"/>
      </w:pPr>
    </w:p>
    <w:p w14:paraId="4585A74F" w14:textId="33706AAD" w:rsidR="00016B40" w:rsidRDefault="00016B40" w:rsidP="0048227F">
      <w:pPr>
        <w:ind w:left="210" w:hangingChars="100" w:hanging="210"/>
        <w:jc w:val="left"/>
      </w:pPr>
    </w:p>
    <w:p w14:paraId="7AB934AD" w14:textId="2E26DC24" w:rsidR="00016B40" w:rsidRDefault="00016B40" w:rsidP="0048227F">
      <w:pPr>
        <w:ind w:left="210" w:hangingChars="100" w:hanging="210"/>
        <w:jc w:val="left"/>
      </w:pPr>
    </w:p>
    <w:p w14:paraId="23D81E55" w14:textId="351060C5" w:rsidR="00016B40" w:rsidRDefault="00016B40" w:rsidP="0048227F">
      <w:pPr>
        <w:ind w:left="210" w:hangingChars="100" w:hanging="210"/>
        <w:jc w:val="left"/>
      </w:pPr>
    </w:p>
    <w:p w14:paraId="505D40C1" w14:textId="248A0821" w:rsidR="00016B40" w:rsidRDefault="00016B40" w:rsidP="0048227F">
      <w:pPr>
        <w:ind w:left="210" w:hangingChars="100" w:hanging="210"/>
        <w:jc w:val="left"/>
      </w:pPr>
    </w:p>
    <w:p w14:paraId="5E668F8F" w14:textId="1F9E5C49" w:rsidR="00016B40" w:rsidRDefault="00016B40" w:rsidP="0048227F">
      <w:pPr>
        <w:ind w:left="210" w:hangingChars="100" w:hanging="210"/>
        <w:jc w:val="left"/>
      </w:pPr>
    </w:p>
    <w:p w14:paraId="19470F40" w14:textId="5620BC9A" w:rsidR="00016B40" w:rsidRDefault="00016B40" w:rsidP="0048227F">
      <w:pPr>
        <w:ind w:left="210" w:hangingChars="100" w:hanging="210"/>
        <w:jc w:val="left"/>
      </w:pPr>
    </w:p>
    <w:p w14:paraId="40F03C2F" w14:textId="5B41A18D" w:rsidR="00016B40" w:rsidRDefault="00016B40" w:rsidP="0048227F">
      <w:pPr>
        <w:ind w:left="210" w:hangingChars="100" w:hanging="210"/>
        <w:jc w:val="left"/>
      </w:pPr>
    </w:p>
    <w:p w14:paraId="7FDF8D30" w14:textId="3E386B04" w:rsidR="00016B40" w:rsidRDefault="00016B40" w:rsidP="0048227F">
      <w:pPr>
        <w:ind w:left="210" w:hangingChars="100" w:hanging="210"/>
        <w:jc w:val="left"/>
      </w:pPr>
    </w:p>
    <w:p w14:paraId="156E469B" w14:textId="42976D18" w:rsidR="00016B40" w:rsidRDefault="00016B40" w:rsidP="0048227F">
      <w:pPr>
        <w:ind w:left="210" w:hangingChars="100" w:hanging="210"/>
        <w:jc w:val="left"/>
      </w:pPr>
    </w:p>
    <w:p w14:paraId="464101D1" w14:textId="46EF8F6F" w:rsidR="00016B40" w:rsidRDefault="00016B40" w:rsidP="0048227F">
      <w:pPr>
        <w:ind w:left="210" w:hangingChars="100" w:hanging="210"/>
        <w:jc w:val="left"/>
      </w:pPr>
    </w:p>
    <w:p w14:paraId="17D91D84" w14:textId="77777777" w:rsidR="0095608F" w:rsidRDefault="0095608F" w:rsidP="0095608F">
      <w:pPr>
        <w:pStyle w:val="ab"/>
        <w:numPr>
          <w:ilvl w:val="0"/>
          <w:numId w:val="1"/>
        </w:numPr>
        <w:ind w:left="240" w:hangingChars="100" w:hanging="240"/>
        <w:jc w:val="left"/>
      </w:pPr>
      <w:bookmarkStart w:id="1" w:name="_Hlk142090699"/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Reaction</w:t>
      </w:r>
      <w:r w:rsidRPr="00071170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Mechanism 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of each step</w:t>
      </w:r>
      <w:r w:rsidRPr="0007117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515DD59F" w14:textId="21644A35" w:rsidR="0095608F" w:rsidRPr="0095608F" w:rsidRDefault="009965BD" w:rsidP="0048227F">
      <w:pPr>
        <w:ind w:left="210" w:hangingChars="100" w:hanging="210"/>
        <w:jc w:val="left"/>
      </w:pPr>
      <w:r>
        <w:object w:dxaOrig="13901" w:dyaOrig="10322" w14:anchorId="48B78EDD">
          <v:shape id="_x0000_i1040" type="#_x0000_t75" style="width:414.75pt;height:308.25pt" o:ole="">
            <v:imagedata r:id="rId18" o:title=""/>
          </v:shape>
          <o:OLEObject Type="Embed" ProgID="ChemDraw.Document.6.0" ShapeID="_x0000_i1040" DrawAspect="Content" ObjectID="_1755092291" r:id="rId19"/>
        </w:object>
      </w:r>
    </w:p>
    <w:bookmarkEnd w:id="1"/>
    <w:p w14:paraId="66CB254A" w14:textId="76063313" w:rsidR="0095608F" w:rsidRDefault="0095608F" w:rsidP="0048227F">
      <w:pPr>
        <w:ind w:left="210" w:hangingChars="100" w:hanging="210"/>
        <w:jc w:val="left"/>
      </w:pPr>
    </w:p>
    <w:sectPr w:rsidR="009560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F66690" w14:textId="77777777" w:rsidR="00EC0396" w:rsidRDefault="00EC0396" w:rsidP="00A724B2">
      <w:r>
        <w:separator/>
      </w:r>
    </w:p>
  </w:endnote>
  <w:endnote w:type="continuationSeparator" w:id="0">
    <w:p w14:paraId="764DDA1B" w14:textId="77777777" w:rsidR="00EC0396" w:rsidRDefault="00EC0396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895985" w14:textId="77777777" w:rsidR="00EC0396" w:rsidRDefault="00EC0396" w:rsidP="00A724B2">
      <w:r>
        <w:separator/>
      </w:r>
    </w:p>
  </w:footnote>
  <w:footnote w:type="continuationSeparator" w:id="0">
    <w:p w14:paraId="6ED59D99" w14:textId="77777777" w:rsidR="00EC0396" w:rsidRDefault="00EC0396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20327614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U3MTI2NDc1MDczMjVW0lEKTi0uzszPAykwqgUAMHJo/ywAAAA="/>
  </w:docVars>
  <w:rsids>
    <w:rsidRoot w:val="00013A46"/>
    <w:rsid w:val="00000274"/>
    <w:rsid w:val="000010BB"/>
    <w:rsid w:val="00013A46"/>
    <w:rsid w:val="00016B40"/>
    <w:rsid w:val="00034A83"/>
    <w:rsid w:val="000547D4"/>
    <w:rsid w:val="00065893"/>
    <w:rsid w:val="00071170"/>
    <w:rsid w:val="00071743"/>
    <w:rsid w:val="00075B31"/>
    <w:rsid w:val="000A499D"/>
    <w:rsid w:val="000B5033"/>
    <w:rsid w:val="000C3899"/>
    <w:rsid w:val="000C48B4"/>
    <w:rsid w:val="000C72AD"/>
    <w:rsid w:val="000D45F6"/>
    <w:rsid w:val="000D626D"/>
    <w:rsid w:val="000F2B0F"/>
    <w:rsid w:val="000F2EF5"/>
    <w:rsid w:val="00112490"/>
    <w:rsid w:val="00132086"/>
    <w:rsid w:val="00174447"/>
    <w:rsid w:val="00186A3C"/>
    <w:rsid w:val="0019607A"/>
    <w:rsid w:val="001A26E8"/>
    <w:rsid w:val="001A5F60"/>
    <w:rsid w:val="001B7647"/>
    <w:rsid w:val="001D485E"/>
    <w:rsid w:val="001E2E07"/>
    <w:rsid w:val="001F2D3A"/>
    <w:rsid w:val="00233552"/>
    <w:rsid w:val="00236DF0"/>
    <w:rsid w:val="0024032B"/>
    <w:rsid w:val="00247369"/>
    <w:rsid w:val="0026121B"/>
    <w:rsid w:val="00277A36"/>
    <w:rsid w:val="00284DFF"/>
    <w:rsid w:val="00287A6A"/>
    <w:rsid w:val="002927E9"/>
    <w:rsid w:val="002A54B5"/>
    <w:rsid w:val="002B08DD"/>
    <w:rsid w:val="002D745A"/>
    <w:rsid w:val="002E54BE"/>
    <w:rsid w:val="002E6A5C"/>
    <w:rsid w:val="003062CC"/>
    <w:rsid w:val="0031624F"/>
    <w:rsid w:val="003359AB"/>
    <w:rsid w:val="003404E4"/>
    <w:rsid w:val="00344194"/>
    <w:rsid w:val="00375E19"/>
    <w:rsid w:val="00382063"/>
    <w:rsid w:val="00385794"/>
    <w:rsid w:val="003969AB"/>
    <w:rsid w:val="003A1FBA"/>
    <w:rsid w:val="003A449D"/>
    <w:rsid w:val="003A4C89"/>
    <w:rsid w:val="003A71B1"/>
    <w:rsid w:val="003B0C6E"/>
    <w:rsid w:val="003B301C"/>
    <w:rsid w:val="003B4E8E"/>
    <w:rsid w:val="003B50FC"/>
    <w:rsid w:val="003C2E92"/>
    <w:rsid w:val="003C3A5D"/>
    <w:rsid w:val="003D2813"/>
    <w:rsid w:val="003E08D4"/>
    <w:rsid w:val="003E7786"/>
    <w:rsid w:val="003F2D90"/>
    <w:rsid w:val="004147E0"/>
    <w:rsid w:val="00414912"/>
    <w:rsid w:val="00433263"/>
    <w:rsid w:val="004454C7"/>
    <w:rsid w:val="0045268C"/>
    <w:rsid w:val="0048227F"/>
    <w:rsid w:val="00482CE9"/>
    <w:rsid w:val="0048326C"/>
    <w:rsid w:val="004B0F3A"/>
    <w:rsid w:val="004C490B"/>
    <w:rsid w:val="004C53B8"/>
    <w:rsid w:val="004C642B"/>
    <w:rsid w:val="004E2EA0"/>
    <w:rsid w:val="005164D6"/>
    <w:rsid w:val="005876B8"/>
    <w:rsid w:val="005D07E5"/>
    <w:rsid w:val="005E23E4"/>
    <w:rsid w:val="005E7466"/>
    <w:rsid w:val="005F334F"/>
    <w:rsid w:val="00622AF0"/>
    <w:rsid w:val="00636F2A"/>
    <w:rsid w:val="00664B8B"/>
    <w:rsid w:val="006906C0"/>
    <w:rsid w:val="006B491D"/>
    <w:rsid w:val="006D4C39"/>
    <w:rsid w:val="00701FC6"/>
    <w:rsid w:val="00732E0F"/>
    <w:rsid w:val="007512EF"/>
    <w:rsid w:val="00762C40"/>
    <w:rsid w:val="007B2B1D"/>
    <w:rsid w:val="007C0DCB"/>
    <w:rsid w:val="007C1A5E"/>
    <w:rsid w:val="007D1EA2"/>
    <w:rsid w:val="007D7A13"/>
    <w:rsid w:val="00843483"/>
    <w:rsid w:val="00846F69"/>
    <w:rsid w:val="00855A56"/>
    <w:rsid w:val="008571C3"/>
    <w:rsid w:val="00866066"/>
    <w:rsid w:val="00872829"/>
    <w:rsid w:val="008820BB"/>
    <w:rsid w:val="008834EC"/>
    <w:rsid w:val="008B36FD"/>
    <w:rsid w:val="008F53A7"/>
    <w:rsid w:val="009108C1"/>
    <w:rsid w:val="00914879"/>
    <w:rsid w:val="00923000"/>
    <w:rsid w:val="009316BF"/>
    <w:rsid w:val="00932AD8"/>
    <w:rsid w:val="00937FBA"/>
    <w:rsid w:val="00947D40"/>
    <w:rsid w:val="00950323"/>
    <w:rsid w:val="00953519"/>
    <w:rsid w:val="0095608F"/>
    <w:rsid w:val="00974725"/>
    <w:rsid w:val="009776B6"/>
    <w:rsid w:val="00982AD1"/>
    <w:rsid w:val="009965BD"/>
    <w:rsid w:val="009A21D0"/>
    <w:rsid w:val="009A51D3"/>
    <w:rsid w:val="009C2545"/>
    <w:rsid w:val="009C5F4F"/>
    <w:rsid w:val="009D0FBF"/>
    <w:rsid w:val="009E04B8"/>
    <w:rsid w:val="009E2646"/>
    <w:rsid w:val="00A077FA"/>
    <w:rsid w:val="00A12086"/>
    <w:rsid w:val="00A24C07"/>
    <w:rsid w:val="00A27CE2"/>
    <w:rsid w:val="00A35281"/>
    <w:rsid w:val="00A432AF"/>
    <w:rsid w:val="00A724B2"/>
    <w:rsid w:val="00A86718"/>
    <w:rsid w:val="00AA7091"/>
    <w:rsid w:val="00AB3B57"/>
    <w:rsid w:val="00AC5F2E"/>
    <w:rsid w:val="00AC7F13"/>
    <w:rsid w:val="00AD72AA"/>
    <w:rsid w:val="00AE0899"/>
    <w:rsid w:val="00AE6F10"/>
    <w:rsid w:val="00AF5363"/>
    <w:rsid w:val="00AF576E"/>
    <w:rsid w:val="00B04A16"/>
    <w:rsid w:val="00B11154"/>
    <w:rsid w:val="00B238D7"/>
    <w:rsid w:val="00B27DEE"/>
    <w:rsid w:val="00B324A6"/>
    <w:rsid w:val="00B42961"/>
    <w:rsid w:val="00B44A25"/>
    <w:rsid w:val="00B55B57"/>
    <w:rsid w:val="00B61881"/>
    <w:rsid w:val="00B84250"/>
    <w:rsid w:val="00B8432F"/>
    <w:rsid w:val="00B96B21"/>
    <w:rsid w:val="00BA15BB"/>
    <w:rsid w:val="00BA19FB"/>
    <w:rsid w:val="00BC2335"/>
    <w:rsid w:val="00C05E1B"/>
    <w:rsid w:val="00C22F85"/>
    <w:rsid w:val="00C41947"/>
    <w:rsid w:val="00C5321B"/>
    <w:rsid w:val="00C55988"/>
    <w:rsid w:val="00C6194D"/>
    <w:rsid w:val="00C71A7D"/>
    <w:rsid w:val="00C75A17"/>
    <w:rsid w:val="00C94DAD"/>
    <w:rsid w:val="00CC2A5C"/>
    <w:rsid w:val="00D05BA6"/>
    <w:rsid w:val="00D071AB"/>
    <w:rsid w:val="00D10D7B"/>
    <w:rsid w:val="00D11384"/>
    <w:rsid w:val="00D14827"/>
    <w:rsid w:val="00D26F14"/>
    <w:rsid w:val="00D847EB"/>
    <w:rsid w:val="00DA5D15"/>
    <w:rsid w:val="00DA6CDA"/>
    <w:rsid w:val="00DB2334"/>
    <w:rsid w:val="00DD15F4"/>
    <w:rsid w:val="00DF1A55"/>
    <w:rsid w:val="00E23937"/>
    <w:rsid w:val="00E23F6F"/>
    <w:rsid w:val="00E3380A"/>
    <w:rsid w:val="00E43799"/>
    <w:rsid w:val="00E6127F"/>
    <w:rsid w:val="00E90187"/>
    <w:rsid w:val="00EB17D2"/>
    <w:rsid w:val="00EC0396"/>
    <w:rsid w:val="00EF1A0C"/>
    <w:rsid w:val="00EF5524"/>
    <w:rsid w:val="00EF5F83"/>
    <w:rsid w:val="00F56D91"/>
    <w:rsid w:val="00F73D2C"/>
    <w:rsid w:val="00F7612D"/>
    <w:rsid w:val="00F878D7"/>
    <w:rsid w:val="00F91C3D"/>
    <w:rsid w:val="00F94CFE"/>
    <w:rsid w:val="00FB1BFC"/>
    <w:rsid w:val="00FB1F91"/>
    <w:rsid w:val="00FC47E1"/>
    <w:rsid w:val="00FC4FE4"/>
    <w:rsid w:val="00FD64FD"/>
    <w:rsid w:val="00FE6CB3"/>
    <w:rsid w:val="00FF0C4B"/>
    <w:rsid w:val="00FF2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204C44"/>
  <w15:docId w15:val="{62287865-4A8A-41A0-8849-279A7A14A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53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10</TotalTime>
  <Pages>4</Pages>
  <Words>76</Words>
  <Characters>437</Characters>
  <Application>Microsoft Office Word</Application>
  <DocSecurity>0</DocSecurity>
  <Lines>3</Lines>
  <Paragraphs>1</Paragraphs>
  <ScaleCrop>false</ScaleCrop>
  <Company/>
  <LinksUpToDate>false</LinksUpToDate>
  <CharactersWithSpaces>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Xiangbing Qi</cp:lastModifiedBy>
  <cp:revision>58</cp:revision>
  <cp:lastPrinted>2019-07-06T02:02:00Z</cp:lastPrinted>
  <dcterms:created xsi:type="dcterms:W3CDTF">2017-10-21T01:50:00Z</dcterms:created>
  <dcterms:modified xsi:type="dcterms:W3CDTF">2023-09-01T08:51:00Z</dcterms:modified>
</cp:coreProperties>
</file>